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9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12942" y="350729"/>
            <a:ext cx="11799518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ижмы обыкновенной цветки     </a:t>
            </a:r>
            <a:r>
              <a:rPr kumimoji="0" lang="ru-RU" sz="3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anacet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ulgar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lores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ижма обыкновенная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anacetum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ulgare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стровые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ster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E:\Фото растений\Цветки\Tanacetum vulgare\63122_035f26bb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62160" y="2428483"/>
            <a:ext cx="5793118" cy="442951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E:\Фото растений\Цветки\Tanacetum vulgare\103833_bee5b63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73139" y="0"/>
            <a:ext cx="5813227" cy="6858000"/>
          </a:xfrm>
          <a:prstGeom prst="rect">
            <a:avLst/>
          </a:prstGeom>
          <a:noFill/>
        </p:spPr>
      </p:pic>
      <p:pic>
        <p:nvPicPr>
          <p:cNvPr id="13314" name="Picture 2" descr="E:\Фото растений\Цветки\Tanacetum vulgare\145514_164e503b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2029" y="0"/>
            <a:ext cx="4895348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014608" y="4632409"/>
            <a:ext cx="106721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       </a:t>
            </a:r>
            <a:r>
              <a:rPr lang="ru-RU" sz="2800" dirty="0" err="1" smtClean="0"/>
              <a:t>цинарозид</a:t>
            </a:r>
            <a:r>
              <a:rPr lang="ru-RU" sz="2800" dirty="0" smtClean="0"/>
              <a:t>                                   </a:t>
            </a:r>
            <a:r>
              <a:rPr lang="ru-RU" sz="2800" dirty="0" err="1" smtClean="0"/>
              <a:t>α-туйон                         β-туйон</a:t>
            </a:r>
            <a:endParaRPr lang="ru-RU" sz="2800" dirty="0"/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701457" y="929812"/>
          <a:ext cx="5376917" cy="339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CS ChemDraw Drawing" r:id="rId3" imgW="3568588" imgH="2250623" progId="ChemDraw.Document.6.0">
                  <p:embed/>
                </p:oleObj>
              </mc:Choice>
              <mc:Fallback>
                <p:oleObj name="CS ChemDraw Drawing" r:id="rId3" imgW="3568588" imgH="2250623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57" y="929812"/>
                        <a:ext cx="5376917" cy="3391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343716" y="1933619"/>
          <a:ext cx="5512630" cy="231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CS ChemDraw Drawing" r:id="rId5" imgW="3836704" imgH="1608939" progId="ChemDraw.Document.6.0">
                  <p:embed/>
                </p:oleObj>
              </mc:Choice>
              <mc:Fallback>
                <p:oleObj name="CS ChemDraw Drawing" r:id="rId5" imgW="3836704" imgH="1608939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716" y="1933619"/>
                        <a:ext cx="5512630" cy="2312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212942" y="826718"/>
            <a:ext cx="1169931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Цветки пижмы обыкновенной стандартизуются ГФ </a:t>
            </a:r>
            <a:r>
              <a: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ФС.2.5.0031.15 по содержанию суммы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и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енолкарбоновых кислот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в пересчете на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ютеолин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ектрофотометричес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ким методом при 310 нм (не менее 2,5%).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767402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пижмы обыкновен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8" name="Picture 4" descr="https://ozon-st.cdn.ngenix.net/multimedia/audio_cd_covers/1017391984.jpg"/>
          <p:cNvPicPr>
            <a:picLocks noChangeAspect="1" noChangeArrowheads="1"/>
          </p:cNvPicPr>
          <p:nvPr/>
        </p:nvPicPr>
        <p:blipFill>
          <a:blip r:embed="rId2"/>
          <a:srcRect b="4240"/>
          <a:stretch>
            <a:fillRect/>
          </a:stretch>
        </p:blipFill>
        <p:spPr bwMode="auto">
          <a:xfrm>
            <a:off x="5417241" y="1064712"/>
            <a:ext cx="4079561" cy="5793288"/>
          </a:xfrm>
          <a:prstGeom prst="rect">
            <a:avLst/>
          </a:prstGeom>
          <a:noFill/>
        </p:spPr>
      </p:pic>
      <p:pic>
        <p:nvPicPr>
          <p:cNvPr id="33793" name="Picture 1" descr="C:\Users\User\Downloads\256_pizhm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28530" y="1032303"/>
            <a:ext cx="3670189" cy="582569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1" descr="C:\Users\User\Downloads\image_6157-800x80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2838" y="1477616"/>
            <a:ext cx="8097811" cy="4259305"/>
          </a:xfrm>
          <a:prstGeom prst="rect">
            <a:avLst/>
          </a:prstGeom>
          <a:noFill/>
        </p:spPr>
      </p:pic>
      <p:pic>
        <p:nvPicPr>
          <p:cNvPr id="8" name="Picture 2" descr="C:\Users\User\Downloads\dfca2a30353efaf1dc6fa0119466c27f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01389" y="1460738"/>
            <a:ext cx="3902721" cy="43012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5</TotalTime>
  <Words>59</Words>
  <Application>Microsoft Office PowerPoint</Application>
  <PresentationFormat>Широкоэкранный</PresentationFormat>
  <Paragraphs>9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96</cp:revision>
  <dcterms:created xsi:type="dcterms:W3CDTF">2017-09-02T10:15:39Z</dcterms:created>
  <dcterms:modified xsi:type="dcterms:W3CDTF">2019-09-04T15:41:02Z</dcterms:modified>
</cp:coreProperties>
</file>